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56" r:id="rId2"/>
    <p:sldId id="288" r:id="rId3"/>
    <p:sldId id="266" r:id="rId4"/>
    <p:sldId id="286" r:id="rId5"/>
    <p:sldId id="278" r:id="rId6"/>
    <p:sldId id="287" r:id="rId7"/>
    <p:sldId id="277" r:id="rId8"/>
    <p:sldId id="267" r:id="rId9"/>
    <p:sldId id="269" r:id="rId10"/>
    <p:sldId id="270" r:id="rId11"/>
    <p:sldId id="271" r:id="rId12"/>
    <p:sldId id="272" r:id="rId13"/>
    <p:sldId id="273" r:id="rId14"/>
    <p:sldId id="274" r:id="rId15"/>
    <p:sldId id="275" r:id="rId16"/>
    <p:sldId id="276" r:id="rId17"/>
    <p:sldId id="279" r:id="rId18"/>
    <p:sldId id="280" r:id="rId19"/>
    <p:sldId id="281" r:id="rId20"/>
    <p:sldId id="285" r:id="rId21"/>
  </p:sldIdLst>
  <p:sldSz cx="12192000" cy="6858000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3" autoAdjust="0"/>
    <p:restoredTop sz="94660"/>
  </p:normalViewPr>
  <p:slideViewPr>
    <p:cSldViewPr snapToGrid="0">
      <p:cViewPr varScale="1">
        <p:scale>
          <a:sx n="69" d="100"/>
          <a:sy n="69" d="100"/>
        </p:scale>
        <p:origin x="605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56" d="100"/>
        <a:sy n="5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0A23424-DEE1-474C-8CA6-8FF7DF8EAB4D}" type="datetimeFigureOut">
              <a:rPr lang="en-US" smtClean="0"/>
              <a:t>1/29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77875" y="1200150"/>
            <a:ext cx="5759450" cy="32400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620577"/>
            <a:ext cx="5852160" cy="3780473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38AA7A49-0F1F-4A7C-AF9C-8903C40705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59574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14F497-A5E9-4C61-8DD2-C675360628F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746D2AD-FD3F-43BF-948D-3FA98987913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EBA076A-EA06-4A71-94CC-203804D2ED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9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3720456-84EA-4916-948F-73ABC5ACB2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7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6313371-8CAE-4B0B-92C7-900AD76399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29912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742F82-780C-4CBB-83B1-349660859D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0CDEA14-E7D1-46B1-98BA-F527B011DA2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C9FCA7C-20A0-4DEA-8387-33C305D96F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9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5A1930C-54CC-4E2D-AD9A-1FC85887B2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7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11DD32-0F83-4F7F-B0E2-FB45EBB522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08170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4B64B19-F58C-45FB-9E9A-385B7805C90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88362D9-1E9E-442E-B047-AE1614678E4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ABC61B-863C-44FC-9331-94BA55168C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9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755744F-E4BA-459D-AE6B-2DB3880329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7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2BB1BC9-9855-4C70-9B5C-BB8F4E0BC9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00966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DB4966-86B8-402E-9BA2-D33BBA94F4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3AEFEC4-D09E-4544-A694-598E7A57467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DC9B898-250C-4875-A787-14FF5F01E2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9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9C07F1-A9AF-4115-81A3-41F014A716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7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567EA63-35CE-409D-9D63-32B8154426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98182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6D426A-932B-4595-B736-145AA31AC7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3CE67A1-6A7E-4ED6-A372-E099402FF62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9362875-98FD-4ABB-8AD4-DFEFF55CBD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9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A058357-845B-446B-8911-32E50D4901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7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6326E2F-E54B-44CF-848B-031A2CD0B5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93160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6DB750-F87B-4D5D-93E1-9BCF781A7C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6538C5-2D6C-4EC4-AAF1-25E97921C02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1C9D746-A70C-482F-ACB8-1C85222D11B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F29C9B4-5CD2-496E-AFD8-37C676DA3D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9/2020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B9446BC-5FDD-46BB-B5D7-3AD40708BE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7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F7616E5-0507-413E-82EA-2076FA70C9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65076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0C33AF-C970-4ECB-989D-B542CE1B16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AE7BCB3-987A-40D1-A6D5-A48316199C8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92525F2-7FC0-4E85-8FC3-402AC58C7C1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EF0E247-922C-44FB-9CB7-51F25F74D15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7408B50-67A0-4FAE-A622-70849C53204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9ABA142-702D-4CC2-8501-1E9277B0DB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9/2020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A8FB12D-80AB-4488-A8B7-BBB0385D3A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7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EC94D60-AA5A-4D8A-A333-D0FED73F6C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72262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D62D50-2F3A-4587-8A19-DC4243C8F0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DEABA41-A056-42C9-A088-800CC1D397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9/2020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87E1D39-223B-4998-A81D-710C884F4C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7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1CADD9E-80D2-4757-8007-42751614F5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37600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6B4EF3C-E48B-4AC6-B15D-22858F99D4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9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0D0E2EB-58F1-4CF9-9B45-B064D84769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7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2E4210C-D144-4FD2-BF0A-A7ECA5ACF4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73213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DD235D-6259-4874-A199-79A2BD3F7C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5A14D0-11E6-4E4B-A212-F41E7331D88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C4D400D-2F5C-4029-9008-8512F586337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8C1C6CB-DFB1-409F-B80F-9407F13E44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9/2020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66BE28C-1731-4E1D-89CC-D4A856D513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7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4FF162-F1B8-43E9-BD62-336C3F8D0B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92604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1D9440-5B84-4CA3-902B-C99D5BAB73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D20380B-5F54-4F29-BA68-9613EA62310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62F114C-DEF1-43DA-A018-A61AF27A401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EA97CDD-6591-467E-923D-293A51F6E5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9/2020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E5180B6-B6AF-4100-977C-AC48DA7DFB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7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C54C474-8B60-40C8-ACE4-281D5011C3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75773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6F154E4-EDE7-4E73-B225-27E5C3F150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3127A49-5253-483C-9D89-6D937A6A6EE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41A01EE-0329-4A25-84CE-5D5DAADD62F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/29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879FA77-9731-43EB-8CD9-E11E4ECB21D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42 -- Lecture 7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EF8594-0A26-4B86-A475-59313F23E6E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8404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7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oleObject" Target="../embeddings/oleObject23.bin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9.png"/><Relationship Id="rId4" Type="http://schemas.openxmlformats.org/officeDocument/2006/relationships/image" Target="../media/image26.wmf"/><Relationship Id="rId9" Type="http://schemas.openxmlformats.org/officeDocument/2006/relationships/image" Target="../media/image2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0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4BDF17C-E82C-4B81-A5F8-25A9209377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9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D94DB1-3467-40A8-BA89-DE9108A662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7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FB6E637-08E0-4D49-9E0B-D8B5E5D031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ADFEB32-EBCA-4FF9-87C1-9C7CDFA7CAA0}"/>
              </a:ext>
            </a:extLst>
          </p:cNvPr>
          <p:cNvSpPr txBox="1"/>
          <p:nvPr/>
        </p:nvSpPr>
        <p:spPr>
          <a:xfrm>
            <a:off x="936702" y="189571"/>
            <a:ext cx="1022566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42 Quantum Mechanics II</a:t>
            </a:r>
          </a:p>
          <a:p>
            <a:pPr algn="ctr"/>
            <a:r>
              <a:rPr lang="en-US" sz="3200" b="1" dirty="0"/>
              <a:t>1-1:50 AM  MWF  Olin 103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EACAB1C-FE86-41A1-866F-CAF434231243}"/>
              </a:ext>
            </a:extLst>
          </p:cNvPr>
          <p:cNvSpPr txBox="1"/>
          <p:nvPr/>
        </p:nvSpPr>
        <p:spPr>
          <a:xfrm>
            <a:off x="356838" y="1590910"/>
            <a:ext cx="11697629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7030A0"/>
                </a:solidFill>
              </a:rPr>
              <a:t>Plan for Lecture 7</a:t>
            </a:r>
          </a:p>
          <a:p>
            <a:pPr algn="ctr"/>
            <a:endParaRPr lang="en-US" sz="3200" b="1" dirty="0">
              <a:solidFill>
                <a:srgbClr val="7030A0"/>
              </a:solidFill>
            </a:endParaRPr>
          </a:p>
          <a:p>
            <a:pPr algn="ctr"/>
            <a:r>
              <a:rPr lang="en-US" sz="3200" b="1" dirty="0">
                <a:solidFill>
                  <a:srgbClr val="7030A0"/>
                </a:solidFill>
              </a:rPr>
              <a:t>Approximation methods for analyzing quantum mechanical systems</a:t>
            </a:r>
          </a:p>
          <a:p>
            <a:endParaRPr lang="en-US" sz="3200" b="1" dirty="0"/>
          </a:p>
          <a:p>
            <a:pPr marL="514350" indent="-514350">
              <a:buFont typeface="+mj-lt"/>
              <a:buAutoNum type="arabicPeriod"/>
            </a:pPr>
            <a:r>
              <a:rPr lang="en-US" sz="3200" b="1" dirty="0"/>
              <a:t>Start reading Chapter 12-13 </a:t>
            </a:r>
          </a:p>
          <a:p>
            <a:pPr lvl="1"/>
            <a:r>
              <a:rPr lang="en-US" sz="3200" b="1" dirty="0"/>
              <a:t>a. Variational methods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17825814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9/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7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734647"/>
              </p:ext>
            </p:extLst>
          </p:nvPr>
        </p:nvGraphicFramePr>
        <p:xfrm>
          <a:off x="1981200" y="322264"/>
          <a:ext cx="7322914" cy="150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3" imgW="4876560" imgH="1002960" progId="Equation.DSMT4">
                  <p:embed/>
                </p:oleObj>
              </mc:Choice>
              <mc:Fallback>
                <p:oleObj name="Equation" r:id="rId3" imgW="4876560" imgH="10029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1200" y="322264"/>
                        <a:ext cx="7322914" cy="1506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391544"/>
              </p:ext>
            </p:extLst>
          </p:nvPr>
        </p:nvGraphicFramePr>
        <p:xfrm>
          <a:off x="2286000" y="1981200"/>
          <a:ext cx="7086600" cy="44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5" imgW="4063680" imgH="2527200" progId="Equation.DSMT4">
                  <p:embed/>
                </p:oleObj>
              </mc:Choice>
              <mc:Fallback>
                <p:oleObj name="Equation" r:id="rId5" imgW="4063680" imgH="2527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6000" y="1981200"/>
                        <a:ext cx="7086600" cy="4408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65598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9/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7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69071"/>
              </p:ext>
            </p:extLst>
          </p:nvPr>
        </p:nvGraphicFramePr>
        <p:xfrm>
          <a:off x="1981201" y="381000"/>
          <a:ext cx="7440613" cy="551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3" imgW="4267080" imgH="3162240" progId="Equation.DSMT4">
                  <p:embed/>
                </p:oleObj>
              </mc:Choice>
              <mc:Fallback>
                <p:oleObj name="Equation" r:id="rId3" imgW="4267080" imgH="31622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1201" y="381000"/>
                        <a:ext cx="7440613" cy="5519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714536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9/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7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591775"/>
              </p:ext>
            </p:extLst>
          </p:nvPr>
        </p:nvGraphicFramePr>
        <p:xfrm>
          <a:off x="2312989" y="446089"/>
          <a:ext cx="6777037" cy="538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3" imgW="3886200" imgH="3085920" progId="Equation.DSMT4">
                  <p:embed/>
                </p:oleObj>
              </mc:Choice>
              <mc:Fallback>
                <p:oleObj name="Equation" r:id="rId3" imgW="3886200" imgH="308592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12989" y="446089"/>
                        <a:ext cx="6777037" cy="538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11903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9/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7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942877"/>
              </p:ext>
            </p:extLst>
          </p:nvPr>
        </p:nvGraphicFramePr>
        <p:xfrm>
          <a:off x="749968" y="413085"/>
          <a:ext cx="5105400" cy="572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" name="Equation" r:id="rId3" imgW="3149280" imgH="3530520" progId="Equation.DSMT4">
                  <p:embed/>
                </p:oleObj>
              </mc:Choice>
              <mc:Fallback>
                <p:oleObj name="Equation" r:id="rId3" imgW="3149280" imgH="353052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9968" y="413085"/>
                        <a:ext cx="5105400" cy="5722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C85224B-1052-4CA5-96EB-477FD732F1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785430"/>
              </p:ext>
            </p:extLst>
          </p:nvPr>
        </p:nvGraphicFramePr>
        <p:xfrm>
          <a:off x="7287126" y="3762370"/>
          <a:ext cx="2358776" cy="842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" name="Equation" r:id="rId5" imgW="1244520" imgH="444240" progId="Equation.DSMT4">
                  <p:embed/>
                </p:oleObj>
              </mc:Choice>
              <mc:Fallback>
                <p:oleObj name="Equation" r:id="rId5" imgW="12445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87126" y="3762370"/>
                        <a:ext cx="2358776" cy="8424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4549E4D-5CD5-4073-82BB-6A8A67EF26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374856"/>
              </p:ext>
            </p:extLst>
          </p:nvPr>
        </p:nvGraphicFramePr>
        <p:xfrm>
          <a:off x="7287126" y="4869433"/>
          <a:ext cx="4397102" cy="1184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1" name="Equation" r:id="rId7" imgW="3441600" imgH="927000" progId="Equation.DSMT4">
                  <p:embed/>
                </p:oleObj>
              </mc:Choice>
              <mc:Fallback>
                <p:oleObj name="Equation" r:id="rId7" imgW="3441600" imgH="9270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87126" y="4869433"/>
                        <a:ext cx="4397102" cy="1184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893049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9/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7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981200" y="228601"/>
            <a:ext cx="6781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of normalized radial functions </a:t>
            </a:r>
            <a:r>
              <a:rPr lang="en-US" sz="2400" i="1" dirty="0" err="1">
                <a:latin typeface="+mj-lt"/>
              </a:rPr>
              <a:t>R</a:t>
            </a:r>
            <a:r>
              <a:rPr lang="en-US" sz="2400" i="1" baseline="-25000" dirty="0" err="1">
                <a:latin typeface="+mj-lt"/>
              </a:rPr>
              <a:t>nl</a:t>
            </a:r>
            <a:r>
              <a:rPr lang="en-US" sz="2400" i="1" dirty="0">
                <a:latin typeface="+mj-lt"/>
              </a:rPr>
              <a:t>(r):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907585"/>
              </p:ext>
            </p:extLst>
          </p:nvPr>
        </p:nvGraphicFramePr>
        <p:xfrm>
          <a:off x="2362200" y="838200"/>
          <a:ext cx="4933950" cy="359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3" imgW="3187440" imgH="2323800" progId="Equation.DSMT4">
                  <p:embed/>
                </p:oleObj>
              </mc:Choice>
              <mc:Fallback>
                <p:oleObj name="Equation" r:id="rId3" imgW="3187440" imgH="2323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2200" y="838200"/>
                        <a:ext cx="4933950" cy="3597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845355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9/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7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5000" y="1524000"/>
            <a:ext cx="8382000" cy="3810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048000" y="2667000"/>
            <a:ext cx="762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00B050"/>
                </a:solidFill>
                <a:latin typeface="+mj-lt"/>
              </a:rPr>
              <a:t>R</a:t>
            </a:r>
            <a:r>
              <a:rPr lang="en-US" sz="2400" b="1" i="1" baseline="-25000" dirty="0">
                <a:solidFill>
                  <a:srgbClr val="00B050"/>
                </a:solidFill>
                <a:latin typeface="+mj-lt"/>
              </a:rPr>
              <a:t>10</a:t>
            </a:r>
            <a:endParaRPr lang="en-US" sz="2400" b="1" i="1" dirty="0">
              <a:solidFill>
                <a:srgbClr val="00B050"/>
              </a:solidFill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895600" y="3733800"/>
            <a:ext cx="762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+mj-lt"/>
              </a:rPr>
              <a:t>R</a:t>
            </a:r>
            <a:r>
              <a:rPr lang="en-US" sz="2400" b="1" i="1" baseline="-25000" dirty="0">
                <a:solidFill>
                  <a:srgbClr val="FF0000"/>
                </a:solidFill>
                <a:latin typeface="+mj-lt"/>
              </a:rPr>
              <a:t>20</a:t>
            </a:r>
            <a:endParaRPr lang="en-US" sz="2400" b="1" i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953000" y="3962400"/>
            <a:ext cx="762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0000FF"/>
                </a:solidFill>
                <a:latin typeface="+mj-lt"/>
              </a:rPr>
              <a:t>R</a:t>
            </a:r>
            <a:r>
              <a:rPr lang="en-US" sz="2400" b="1" i="1" baseline="-25000" dirty="0">
                <a:solidFill>
                  <a:srgbClr val="0000FF"/>
                </a:solidFill>
                <a:latin typeface="+mj-lt"/>
              </a:rPr>
              <a:t>21</a:t>
            </a:r>
            <a:endParaRPr lang="en-US" sz="2400" b="1" i="1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209800" y="609601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ydrogen radial </a:t>
            </a:r>
            <a:r>
              <a:rPr lang="en-US" sz="2400" dirty="0" err="1">
                <a:latin typeface="+mj-lt"/>
              </a:rPr>
              <a:t>wavefunctions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32975266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9/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7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35200" y="228601"/>
            <a:ext cx="7721600" cy="59566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001797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9/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7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546356"/>
              </p:ext>
            </p:extLst>
          </p:nvPr>
        </p:nvGraphicFramePr>
        <p:xfrm>
          <a:off x="1336288" y="1970088"/>
          <a:ext cx="5691188" cy="452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6" name="Equation" r:id="rId3" imgW="3047760" imgH="2425680" progId="Equation.DSMT4">
                  <p:embed/>
                </p:oleObj>
              </mc:Choice>
              <mc:Fallback>
                <p:oleObj name="Equation" r:id="rId3" imgW="3047760" imgH="24256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6288" y="1970088"/>
                        <a:ext cx="5691188" cy="4529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593151"/>
              </p:ext>
            </p:extLst>
          </p:nvPr>
        </p:nvGraphicFramePr>
        <p:xfrm>
          <a:off x="8091488" y="5165725"/>
          <a:ext cx="3259137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7" name="Equation" r:id="rId5" imgW="2120760" imgH="647640" progId="Equation.DSMT4">
                  <p:embed/>
                </p:oleObj>
              </mc:Choice>
              <mc:Fallback>
                <p:oleObj name="Equation" r:id="rId5" imgW="2120760" imgH="6476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91488" y="5165725"/>
                        <a:ext cx="3259137" cy="9969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72892"/>
              </p:ext>
            </p:extLst>
          </p:nvPr>
        </p:nvGraphicFramePr>
        <p:xfrm>
          <a:off x="1066800" y="314325"/>
          <a:ext cx="9910763" cy="165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8" name="Equation" r:id="rId7" imgW="6159240" imgH="1028520" progId="Equation.DSMT4">
                  <p:embed/>
                </p:oleObj>
              </mc:Choice>
              <mc:Fallback>
                <p:oleObj name="Equation" r:id="rId7" imgW="6159240" imgH="102852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6800" y="314325"/>
                        <a:ext cx="9910763" cy="165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0393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9/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7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670654"/>
              </p:ext>
            </p:extLst>
          </p:nvPr>
        </p:nvGraphicFramePr>
        <p:xfrm>
          <a:off x="1981200" y="282872"/>
          <a:ext cx="7888288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0" name="Equation" r:id="rId3" imgW="5130720" imgH="571320" progId="Equation.DSMT4">
                  <p:embed/>
                </p:oleObj>
              </mc:Choice>
              <mc:Fallback>
                <p:oleObj name="Equation" r:id="rId3" imgW="5130720" imgH="57132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1200" y="282872"/>
                        <a:ext cx="7888288" cy="877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666263"/>
              </p:ext>
            </p:extLst>
          </p:nvPr>
        </p:nvGraphicFramePr>
        <p:xfrm>
          <a:off x="2006906" y="1295401"/>
          <a:ext cx="5691188" cy="462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1" name="Equation" r:id="rId5" imgW="3047760" imgH="2476440" progId="Equation.DSMT4">
                  <p:embed/>
                </p:oleObj>
              </mc:Choice>
              <mc:Fallback>
                <p:oleObj name="Equation" r:id="rId5" imgW="3047760" imgH="24764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06906" y="1295401"/>
                        <a:ext cx="5691188" cy="4624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815474"/>
              </p:ext>
            </p:extLst>
          </p:nvPr>
        </p:nvGraphicFramePr>
        <p:xfrm>
          <a:off x="7698094" y="4565649"/>
          <a:ext cx="3319462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2" name="Equation" r:id="rId7" imgW="2158920" imgH="647640" progId="Equation.DSMT4">
                  <p:embed/>
                </p:oleObj>
              </mc:Choice>
              <mc:Fallback>
                <p:oleObj name="Equation" r:id="rId7" imgW="2158920" imgH="6476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98094" y="4565649"/>
                        <a:ext cx="3319462" cy="996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4168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9/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7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828800" y="304801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ack to estimate of </a:t>
            </a:r>
            <a:r>
              <a:rPr lang="en-US" sz="2400" dirty="0" err="1">
                <a:latin typeface="+mj-lt"/>
              </a:rPr>
              <a:t>wavefunction</a:t>
            </a:r>
            <a:r>
              <a:rPr lang="en-US" sz="2400" dirty="0">
                <a:latin typeface="+mj-lt"/>
              </a:rPr>
              <a:t> for He ato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177415"/>
              </p:ext>
            </p:extLst>
          </p:nvPr>
        </p:nvGraphicFramePr>
        <p:xfrm>
          <a:off x="1990726" y="1103313"/>
          <a:ext cx="7305675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4" name="Equation" r:id="rId3" imgW="4584600" imgH="1028520" progId="Equation.DSMT4">
                  <p:embed/>
                </p:oleObj>
              </mc:Choice>
              <mc:Fallback>
                <p:oleObj name="Equation" r:id="rId3" imgW="4584600" imgH="102852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90726" y="1103313"/>
                        <a:ext cx="7305675" cy="163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981200" y="3276601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rial function for this case: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43600" y="2622100"/>
            <a:ext cx="3048000" cy="1388806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325350"/>
              </p:ext>
            </p:extLst>
          </p:nvPr>
        </p:nvGraphicFramePr>
        <p:xfrm>
          <a:off x="2365375" y="4064000"/>
          <a:ext cx="3289300" cy="192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5" name="Equation" r:id="rId6" imgW="2145960" imgH="1257120" progId="Equation.DSMT4">
                  <p:embed/>
                </p:oleObj>
              </mc:Choice>
              <mc:Fallback>
                <p:oleObj name="Equation" r:id="rId6" imgW="2145960" imgH="125712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65375" y="4064000"/>
                        <a:ext cx="3289300" cy="1925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899112"/>
              </p:ext>
            </p:extLst>
          </p:nvPr>
        </p:nvGraphicFramePr>
        <p:xfrm>
          <a:off x="6553200" y="4794651"/>
          <a:ext cx="3395662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6" name="Equation" r:id="rId8" imgW="2209680" imgH="685800" progId="Equation.DSMT4">
                  <p:embed/>
                </p:oleObj>
              </mc:Choice>
              <mc:Fallback>
                <p:oleObj name="Equation" r:id="rId8" imgW="2209680" imgH="6858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53200" y="4794651"/>
                        <a:ext cx="3395662" cy="1055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EBE4F52D-FA7D-4B15-950D-C719B75428E4}"/>
              </a:ext>
            </a:extLst>
          </p:cNvPr>
          <p:cNvSpPr txBox="1"/>
          <p:nvPr/>
        </p:nvSpPr>
        <p:spPr>
          <a:xfrm>
            <a:off x="8356683" y="3828778"/>
            <a:ext cx="31843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Here </a:t>
            </a:r>
            <a:r>
              <a:rPr lang="en-US" sz="2400" b="1" i="1" dirty="0"/>
              <a:t>Z</a:t>
            </a:r>
            <a:r>
              <a:rPr lang="en-US" sz="2400" b="1" dirty="0"/>
              <a:t> is a variational parameter</a:t>
            </a:r>
          </a:p>
        </p:txBody>
      </p:sp>
    </p:spTree>
    <p:extLst>
      <p:ext uri="{BB962C8B-B14F-4D97-AF65-F5344CB8AC3E}">
        <p14:creationId xmlns:p14="http://schemas.microsoft.com/office/powerpoint/2010/main" val="2678092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BB2803F2-5AA0-4E1B-BAF6-F61AFC072319}"/>
              </a:ext>
            </a:extLst>
          </p:cNvPr>
          <p:cNvSpPr/>
          <p:nvPr/>
        </p:nvSpPr>
        <p:spPr>
          <a:xfrm>
            <a:off x="680224" y="1672683"/>
            <a:ext cx="9879981" cy="36512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0FB24D9-FBE3-4989-B51F-47FD0C34BD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9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29E8AEF-0776-4E25-B49E-64357A5948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7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F8527E3-19AB-4284-8171-D279943ECA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2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529D850-4382-45A4-BF18-1573C9C5CB62}"/>
              </a:ext>
            </a:extLst>
          </p:cNvPr>
          <p:cNvSpPr txBox="1"/>
          <p:nvPr/>
        </p:nvSpPr>
        <p:spPr>
          <a:xfrm>
            <a:off x="336176" y="487025"/>
            <a:ext cx="11519648" cy="63709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Single particle analysis</a:t>
            </a:r>
          </a:p>
          <a:p>
            <a:pPr lvl="1"/>
            <a:r>
              <a:rPr lang="en-US" sz="2400" b="1" dirty="0"/>
              <a:t>Single particle interacting with electromagnetic fields – EC Chap. 9</a:t>
            </a:r>
          </a:p>
          <a:p>
            <a:pPr lvl="1"/>
            <a:r>
              <a:rPr lang="en-US" sz="2400" b="1" dirty="0">
                <a:sym typeface="Wingdings" panose="05000000000000000000" pitchFamily="2" charset="2"/>
              </a:rPr>
              <a:t>Scattering of a particle from a spherical potential – EC Chap. 14</a:t>
            </a:r>
          </a:p>
          <a:p>
            <a:pPr lvl="1"/>
            <a:r>
              <a:rPr lang="en-US" sz="2400" b="1" dirty="0">
                <a:sym typeface="Wingdings" panose="05000000000000000000" pitchFamily="2" charset="2"/>
              </a:rPr>
              <a:t>More time independent perturbation methods – EC  Chap. 12, 13</a:t>
            </a:r>
            <a:endParaRPr lang="en-US" sz="2400" dirty="0"/>
          </a:p>
          <a:p>
            <a:pPr lvl="1"/>
            <a:r>
              <a:rPr lang="en-US" sz="2400" b="1" dirty="0"/>
              <a:t>Single electron states of a multi-well potential </a:t>
            </a:r>
            <a:r>
              <a:rPr lang="en-US" sz="2400" b="1" dirty="0">
                <a:sym typeface="Wingdings" panose="05000000000000000000" pitchFamily="2" charset="2"/>
              </a:rPr>
              <a:t> molecules and solids – EC Chap. 2,6</a:t>
            </a:r>
          </a:p>
          <a:p>
            <a:pPr lvl="1"/>
            <a:r>
              <a:rPr lang="en-US" sz="2400" b="1" dirty="0">
                <a:sym typeface="Wingdings" panose="05000000000000000000" pitchFamily="2" charset="2"/>
              </a:rPr>
              <a:t>Time dependent perturbation methods – EC  Chap. 15</a:t>
            </a:r>
          </a:p>
          <a:p>
            <a:pPr lvl="1"/>
            <a:r>
              <a:rPr lang="en-US" sz="2400" b="1" dirty="0">
                <a:sym typeface="Wingdings" panose="05000000000000000000" pitchFamily="2" charset="2"/>
              </a:rPr>
              <a:t>Path integral formalism (Feynman) – EC Chap. 11.C</a:t>
            </a:r>
          </a:p>
          <a:p>
            <a:pPr lvl="1"/>
            <a:r>
              <a:rPr lang="en-US" sz="2400" b="1" dirty="0"/>
              <a:t>Relativistic effects and the Dirac Equation – EC Chap. 16</a:t>
            </a:r>
          </a:p>
          <a:p>
            <a:endParaRPr lang="en-US" sz="2400" b="1" dirty="0">
              <a:sym typeface="Wingdings" panose="05000000000000000000" pitchFamily="2" charset="2"/>
            </a:endParaRPr>
          </a:p>
          <a:p>
            <a:r>
              <a:rPr lang="en-US" sz="2400" b="1" dirty="0">
                <a:sym typeface="Wingdings" panose="05000000000000000000" pitchFamily="2" charset="2"/>
              </a:rPr>
              <a:t>Multiple particle analysis</a:t>
            </a:r>
          </a:p>
          <a:p>
            <a:pPr lvl="1"/>
            <a:r>
              <a:rPr lang="en-US" sz="2400" b="1" dirty="0">
                <a:sym typeface="Wingdings" panose="05000000000000000000" pitchFamily="2" charset="2"/>
              </a:rPr>
              <a:t>Quantization of the electromagnetic fields – EC Chap.  17</a:t>
            </a:r>
          </a:p>
          <a:p>
            <a:pPr lvl="1"/>
            <a:r>
              <a:rPr lang="en-US" sz="2400" b="1" dirty="0">
                <a:sym typeface="Wingdings" panose="05000000000000000000" pitchFamily="2" charset="2"/>
              </a:rPr>
              <a:t>Photons and atoms – EC Chap. 18</a:t>
            </a:r>
          </a:p>
          <a:p>
            <a:pPr lvl="1"/>
            <a:r>
              <a:rPr lang="en-US" sz="2400" b="1" dirty="0"/>
              <a:t>Multi particle systems;  Bose and Fermi particles – EC Chap. 10</a:t>
            </a:r>
          </a:p>
          <a:p>
            <a:pPr lvl="1"/>
            <a:r>
              <a:rPr lang="en-US" sz="2400" b="1" dirty="0"/>
              <a:t>Multi electron atoms and materials</a:t>
            </a:r>
          </a:p>
          <a:p>
            <a:pPr lvl="2"/>
            <a:r>
              <a:rPr lang="en-US" sz="2400" b="1" dirty="0" err="1"/>
              <a:t>Hartree-Fock</a:t>
            </a:r>
            <a:r>
              <a:rPr lang="en-US" sz="2400" b="1" dirty="0"/>
              <a:t> approximation</a:t>
            </a:r>
          </a:p>
          <a:p>
            <a:pPr lvl="2"/>
            <a:r>
              <a:rPr lang="en-US" sz="2400" b="1" dirty="0"/>
              <a:t>Density functional approximation</a:t>
            </a:r>
          </a:p>
          <a:p>
            <a:endParaRPr lang="en-US" sz="2400" b="1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E8CD220-2392-44B4-A476-36D842727D37}"/>
              </a:ext>
            </a:extLst>
          </p:cNvPr>
          <p:cNvSpPr txBox="1"/>
          <p:nvPr/>
        </p:nvSpPr>
        <p:spPr>
          <a:xfrm>
            <a:off x="336176" y="0"/>
            <a:ext cx="112820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Topics for Quantum Mechanics II</a:t>
            </a:r>
          </a:p>
        </p:txBody>
      </p:sp>
    </p:spTree>
    <p:extLst>
      <p:ext uri="{BB962C8B-B14F-4D97-AF65-F5344CB8AC3E}">
        <p14:creationId xmlns:p14="http://schemas.microsoft.com/office/powerpoint/2010/main" val="66308516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9/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7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568893"/>
              </p:ext>
            </p:extLst>
          </p:nvPr>
        </p:nvGraphicFramePr>
        <p:xfrm>
          <a:off x="1938338" y="419100"/>
          <a:ext cx="7867650" cy="361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3" name="Equation" r:id="rId3" imgW="5117760" imgH="2349360" progId="Equation.DSMT4">
                  <p:embed/>
                </p:oleObj>
              </mc:Choice>
              <mc:Fallback>
                <p:oleObj name="Equation" r:id="rId3" imgW="5117760" imgH="23493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38338" y="419100"/>
                        <a:ext cx="7867650" cy="3614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830789"/>
              </p:ext>
            </p:extLst>
          </p:nvPr>
        </p:nvGraphicFramePr>
        <p:xfrm>
          <a:off x="6313488" y="2206625"/>
          <a:ext cx="3668712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4" name="Equation" r:id="rId5" imgW="2387520" imgH="2425680" progId="Equation.DSMT4">
                  <p:embed/>
                </p:oleObj>
              </mc:Choice>
              <mc:Fallback>
                <p:oleObj name="Equation" r:id="rId5" imgW="2387520" imgH="24256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13488" y="2206625"/>
                        <a:ext cx="3668712" cy="373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0630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FC5CA956-B993-4748-B54E-64E1301C9FB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2094" y="-80120"/>
            <a:ext cx="9243867" cy="6436471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CD16CAD-C222-43DA-8CED-556A7D76CE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9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268D1E6-B886-4B66-AB0A-6D622C2972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7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1DD3A07-4E68-47D0-A9A8-716F184CDA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3</a:t>
            </a:fld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3FFF3CE-9ADF-4A2A-903A-BC9CADD2E9CF}"/>
              </a:ext>
            </a:extLst>
          </p:cNvPr>
          <p:cNvSpPr/>
          <p:nvPr/>
        </p:nvSpPr>
        <p:spPr>
          <a:xfrm>
            <a:off x="1104217" y="4962294"/>
            <a:ext cx="9779620" cy="267629"/>
          </a:xfrm>
          <a:prstGeom prst="rect">
            <a:avLst/>
          </a:prstGeom>
          <a:solidFill>
            <a:srgbClr val="FFFF00">
              <a:alpha val="3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5172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0B812D7-B251-470F-AC3C-F8FA1DCD2B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9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2D630D3-120A-435F-AE3E-1E2F82377A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7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D95264D-CF06-45F7-A265-A747D16153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4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71EB364-CFB7-4FD3-B76C-B142C2DB7FAA}"/>
              </a:ext>
            </a:extLst>
          </p:cNvPr>
          <p:cNvSpPr txBox="1"/>
          <p:nvPr/>
        </p:nvSpPr>
        <p:spPr>
          <a:xfrm>
            <a:off x="446049" y="256478"/>
            <a:ext cx="945623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Variational methods for estimating the lowest energy eigenstate of a quantum mechanical system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0AE341E-4A08-49A6-84F1-B4D3FDDEC3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302864"/>
              </p:ext>
            </p:extLst>
          </p:nvPr>
        </p:nvGraphicFramePr>
        <p:xfrm>
          <a:off x="1277279" y="1461080"/>
          <a:ext cx="7145195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9" name="Equation" r:id="rId3" imgW="2527200" imgH="431640" progId="Equation.DSMT4">
                  <p:embed/>
                </p:oleObj>
              </mc:Choice>
              <mc:Fallback>
                <p:oleObj name="Equation" r:id="rId3" imgW="2527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77279" y="1461080"/>
                        <a:ext cx="7145195" cy="1220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rrow: Up 6">
            <a:extLst>
              <a:ext uri="{FF2B5EF4-FFF2-40B4-BE49-F238E27FC236}">
                <a16:creationId xmlns:a16="http://schemas.microsoft.com/office/drawing/2014/main" id="{7EBD5A09-0B2C-4B2A-909D-DA10897A580A}"/>
              </a:ext>
            </a:extLst>
          </p:cNvPr>
          <p:cNvSpPr/>
          <p:nvPr/>
        </p:nvSpPr>
        <p:spPr>
          <a:xfrm>
            <a:off x="1550019" y="2762907"/>
            <a:ext cx="791736" cy="959005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E29D063-45F3-4BA1-AAF2-9FEE3D0887F1}"/>
              </a:ext>
            </a:extLst>
          </p:cNvPr>
          <p:cNvSpPr txBox="1"/>
          <p:nvPr/>
        </p:nvSpPr>
        <p:spPr>
          <a:xfrm>
            <a:off x="2520176" y="3323063"/>
            <a:ext cx="46500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Hermitian operator representing the Hamiltonian of the system</a:t>
            </a:r>
          </a:p>
        </p:txBody>
      </p:sp>
    </p:spTree>
    <p:extLst>
      <p:ext uri="{BB962C8B-B14F-4D97-AF65-F5344CB8AC3E}">
        <p14:creationId xmlns:p14="http://schemas.microsoft.com/office/powerpoint/2010/main" val="243181482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9/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7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866295"/>
              </p:ext>
            </p:extLst>
          </p:nvPr>
        </p:nvGraphicFramePr>
        <p:xfrm>
          <a:off x="2286000" y="346075"/>
          <a:ext cx="8566150" cy="616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3" imgW="5206680" imgH="3746160" progId="Equation.DSMT4">
                  <p:embed/>
                </p:oleObj>
              </mc:Choice>
              <mc:Fallback>
                <p:oleObj name="Equation" r:id="rId3" imgW="5206680" imgH="37461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0" y="346075"/>
                        <a:ext cx="8566150" cy="6165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495894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9/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7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733552"/>
              </p:ext>
            </p:extLst>
          </p:nvPr>
        </p:nvGraphicFramePr>
        <p:xfrm>
          <a:off x="935250" y="934449"/>
          <a:ext cx="2214563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6" name="Equation" r:id="rId3" imgW="1346040" imgH="711000" progId="Equation.DSMT4">
                  <p:embed/>
                </p:oleObj>
              </mc:Choice>
              <mc:Fallback>
                <p:oleObj name="Equation" r:id="rId3" imgW="1346040" imgH="7110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5250" y="934449"/>
                        <a:ext cx="2214563" cy="1171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9491B22E-CBB5-471C-86AE-1F6746A985FC}"/>
              </a:ext>
            </a:extLst>
          </p:cNvPr>
          <p:cNvSpPr txBox="1"/>
          <p:nvPr/>
        </p:nvSpPr>
        <p:spPr>
          <a:xfrm>
            <a:off x="144966" y="267629"/>
            <a:ext cx="110731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Significance of this inequality --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5D29E6E-1CE2-4D95-88C9-031B4E52B72E}"/>
              </a:ext>
            </a:extLst>
          </p:cNvPr>
          <p:cNvSpPr txBox="1"/>
          <p:nvPr/>
        </p:nvSpPr>
        <p:spPr>
          <a:xfrm>
            <a:off x="512956" y="2542478"/>
            <a:ext cx="1116608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The inequality motivates a class of estimation methods known as variational methods to converge to the ground state energy </a:t>
            </a:r>
            <a:r>
              <a:rPr lang="en-US" sz="2400" b="1" i="1" dirty="0"/>
              <a:t>E</a:t>
            </a:r>
            <a:r>
              <a:rPr lang="en-US" sz="2400" b="1" i="1" baseline="-25000" dirty="0"/>
              <a:t>0</a:t>
            </a:r>
            <a:r>
              <a:rPr lang="en-US" sz="2400" b="1" i="1" dirty="0"/>
              <a:t> </a:t>
            </a:r>
            <a:r>
              <a:rPr lang="en-US" sz="2400" b="1" dirty="0"/>
              <a:t>and the corresponding ground state probability amplitude.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617524D-D41D-42B6-94CB-8C06B46701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385574"/>
              </p:ext>
            </p:extLst>
          </p:nvPr>
        </p:nvGraphicFramePr>
        <p:xfrm>
          <a:off x="1157462" y="3995478"/>
          <a:ext cx="7247696" cy="1928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7" name="Equation" r:id="rId5" imgW="3962160" imgH="1054080" progId="Equation.DSMT4">
                  <p:embed/>
                </p:oleObj>
              </mc:Choice>
              <mc:Fallback>
                <p:oleObj name="Equation" r:id="rId5" imgW="396216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57462" y="3995478"/>
                        <a:ext cx="7247696" cy="19280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260546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9/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7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828800" y="304801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Example --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753393"/>
              </p:ext>
            </p:extLst>
          </p:nvPr>
        </p:nvGraphicFramePr>
        <p:xfrm>
          <a:off x="2328862" y="1271239"/>
          <a:ext cx="7305675" cy="163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3" imgW="4584600" imgH="1028520" progId="Equation.DSMT4">
                  <p:embed/>
                </p:oleObj>
              </mc:Choice>
              <mc:Fallback>
                <p:oleObj name="Equation" r:id="rId3" imgW="4584600" imgH="102852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8862" y="1271239"/>
                        <a:ext cx="7305675" cy="1639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823821C9-2A8C-4E88-9C79-8CB173F3E691}"/>
              </a:ext>
            </a:extLst>
          </p:cNvPr>
          <p:cNvSpPr txBox="1"/>
          <p:nvPr/>
        </p:nvSpPr>
        <p:spPr>
          <a:xfrm>
            <a:off x="2553629" y="3429000"/>
            <a:ext cx="781700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Unlike the case of a H atom, this Hamiltonian cannot be solved analytically.</a:t>
            </a:r>
          </a:p>
        </p:txBody>
      </p:sp>
    </p:spTree>
    <p:extLst>
      <p:ext uri="{BB962C8B-B14F-4D97-AF65-F5344CB8AC3E}">
        <p14:creationId xmlns:p14="http://schemas.microsoft.com/office/powerpoint/2010/main" val="11929654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9/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7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905000" y="457201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view -- Quantum mechanics of the hydrogen atom</a:t>
            </a:r>
          </a:p>
        </p:txBody>
      </p:sp>
      <p:sp>
        <p:nvSpPr>
          <p:cNvPr id="6" name="Oval 5"/>
          <p:cNvSpPr/>
          <p:nvPr/>
        </p:nvSpPr>
        <p:spPr>
          <a:xfrm>
            <a:off x="2895600" y="1905000"/>
            <a:ext cx="274320" cy="274320"/>
          </a:xfrm>
          <a:prstGeom prst="ellipse">
            <a:avLst/>
          </a:prstGeom>
          <a:solidFill>
            <a:srgbClr val="92D050">
              <a:alpha val="7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2590800" y="990600"/>
            <a:ext cx="0" cy="16002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2590800" y="2590800"/>
            <a:ext cx="152400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2209800" y="2590800"/>
            <a:ext cx="381000" cy="4572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981200" y="3200401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x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114800" y="2357736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y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667000" y="762001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z</a:t>
            </a:r>
          </a:p>
        </p:txBody>
      </p:sp>
      <p:cxnSp>
        <p:nvCxnSpPr>
          <p:cNvPr id="17" name="Straight Arrow Connector 16"/>
          <p:cNvCxnSpPr>
            <a:endCxn id="6" idx="7"/>
          </p:cNvCxnSpPr>
          <p:nvPr/>
        </p:nvCxnSpPr>
        <p:spPr>
          <a:xfrm flipV="1">
            <a:off x="2590799" y="1945174"/>
            <a:ext cx="538948" cy="643395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895600" y="2057401"/>
            <a:ext cx="6553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R</a:t>
            </a:r>
            <a:r>
              <a:rPr lang="en-US" sz="2400" b="1" baseline="-25000" dirty="0">
                <a:latin typeface="+mj-lt"/>
              </a:rPr>
              <a:t>N</a:t>
            </a:r>
            <a:endParaRPr lang="en-US" sz="2400" b="1" dirty="0">
              <a:latin typeface="+mj-lt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3886200" y="20574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cxnSp>
        <p:nvCxnSpPr>
          <p:cNvPr id="25" name="Straight Arrow Connector 24"/>
          <p:cNvCxnSpPr>
            <a:endCxn id="19" idx="6"/>
          </p:cNvCxnSpPr>
          <p:nvPr/>
        </p:nvCxnSpPr>
        <p:spPr>
          <a:xfrm flipV="1">
            <a:off x="2590800" y="2133600"/>
            <a:ext cx="1447801" cy="454968"/>
          </a:xfrm>
          <a:prstGeom prst="straightConnector1">
            <a:avLst/>
          </a:prstGeom>
          <a:ln w="38100">
            <a:solidFill>
              <a:srgbClr val="DA32A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4113790" y="1784697"/>
            <a:ext cx="5344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r</a:t>
            </a:r>
            <a:r>
              <a:rPr lang="en-US" sz="2400" b="1" baseline="-25000" dirty="0">
                <a:latin typeface="+mj-lt"/>
              </a:rPr>
              <a:t>e</a:t>
            </a:r>
            <a:endParaRPr lang="en-US" sz="2400" b="1" dirty="0">
              <a:latin typeface="+mj-lt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164243"/>
              </p:ext>
            </p:extLst>
          </p:nvPr>
        </p:nvGraphicFramePr>
        <p:xfrm>
          <a:off x="2773363" y="3122613"/>
          <a:ext cx="6819900" cy="316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3" imgW="5333760" imgH="2476440" progId="Equation.DSMT4">
                  <p:embed/>
                </p:oleObj>
              </mc:Choice>
              <mc:Fallback>
                <p:oleObj name="Equation" r:id="rId3" imgW="5333760" imgH="247644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73363" y="3122613"/>
                        <a:ext cx="6819900" cy="316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942895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9/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7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905000" y="457201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Quantum mechanics of the hydrogen atom</a:t>
            </a:r>
          </a:p>
        </p:txBody>
      </p:sp>
      <p:sp>
        <p:nvSpPr>
          <p:cNvPr id="6" name="Oval 5"/>
          <p:cNvSpPr/>
          <p:nvPr/>
        </p:nvSpPr>
        <p:spPr>
          <a:xfrm>
            <a:off x="2491235" y="2428903"/>
            <a:ext cx="274320" cy="274320"/>
          </a:xfrm>
          <a:prstGeom prst="ellipse">
            <a:avLst/>
          </a:prstGeom>
          <a:solidFill>
            <a:srgbClr val="92D050">
              <a:alpha val="7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2590800" y="990600"/>
            <a:ext cx="0" cy="16002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2590800" y="2590800"/>
            <a:ext cx="152400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>
            <a:off x="2209800" y="2590800"/>
            <a:ext cx="381000" cy="4572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972937" y="2960308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x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114800" y="2357736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y</a:t>
            </a:r>
          </a:p>
        </p:txBody>
      </p:sp>
      <p:sp>
        <p:nvSpPr>
          <p:cNvPr id="14" name="Oval 13"/>
          <p:cNvSpPr/>
          <p:nvPr/>
        </p:nvSpPr>
        <p:spPr>
          <a:xfrm>
            <a:off x="3279927" y="143011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2590799" y="1527348"/>
            <a:ext cx="749308" cy="1061220"/>
          </a:xfrm>
          <a:prstGeom prst="straightConnector1">
            <a:avLst/>
          </a:prstGeom>
          <a:ln w="38100">
            <a:solidFill>
              <a:srgbClr val="DA32A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3048000" y="1790701"/>
            <a:ext cx="5344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r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305300" y="1150660"/>
            <a:ext cx="46863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 center of mass coordinates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125337" y="914401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z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074511"/>
              </p:ext>
            </p:extLst>
          </p:nvPr>
        </p:nvGraphicFramePr>
        <p:xfrm>
          <a:off x="5315490" y="1665818"/>
          <a:ext cx="3855135" cy="1715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3" imgW="2654280" imgH="1180800" progId="Equation.DSMT4">
                  <p:embed/>
                </p:oleObj>
              </mc:Choice>
              <mc:Fallback>
                <p:oleObj name="Equation" r:id="rId3" imgW="2654280" imgH="118080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15490" y="1665818"/>
                        <a:ext cx="3855135" cy="17154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193559"/>
              </p:ext>
            </p:extLst>
          </p:nvPr>
        </p:nvGraphicFramePr>
        <p:xfrm>
          <a:off x="2347510" y="3766529"/>
          <a:ext cx="4887912" cy="185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5" imgW="2844720" imgH="1079280" progId="Equation.DSMT4">
                  <p:embed/>
                </p:oleObj>
              </mc:Choice>
              <mc:Fallback>
                <p:oleObj name="Equation" r:id="rId5" imgW="2844720" imgH="107928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47510" y="3766529"/>
                        <a:ext cx="4887912" cy="185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915875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 algn="l">
          <a:defRPr sz="2400" b="1" dirty="0"/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052</TotalTime>
  <Words>440</Words>
  <Application>Microsoft Office PowerPoint</Application>
  <PresentationFormat>Widescreen</PresentationFormat>
  <Paragraphs>111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6" baseType="lpstr">
      <vt:lpstr>Arial</vt:lpstr>
      <vt:lpstr>Calibri</vt:lpstr>
      <vt:lpstr>Calibri Light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olzwarth, Natalie</dc:creator>
  <cp:lastModifiedBy>Holzwarth, Natalie</cp:lastModifiedBy>
  <cp:revision>199</cp:revision>
  <cp:lastPrinted>2020-01-29T18:44:20Z</cp:lastPrinted>
  <dcterms:created xsi:type="dcterms:W3CDTF">2020-01-06T21:28:26Z</dcterms:created>
  <dcterms:modified xsi:type="dcterms:W3CDTF">2020-01-29T18:44:30Z</dcterms:modified>
</cp:coreProperties>
</file>